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CF6687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B9D1AA4" w14:textId="77777777" w:rsidR="002140DA" w:rsidRPr="00C22CF4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22CF4">
        <w:rPr>
          <w:rFonts w:ascii="Times New Roman" w:hAnsi="Times New Roman"/>
          <w:sz w:val="32"/>
          <w:szCs w:val="32"/>
          <w:lang w:val="en-US"/>
        </w:rPr>
        <w:t>Name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22CF4">
        <w:rPr>
          <w:rFonts w:ascii="Times New Roman" w:hAnsi="Times New Roman"/>
          <w:sz w:val="32"/>
          <w:szCs w:val="32"/>
          <w:lang w:val="en-US"/>
        </w:rPr>
        <w:t>Student number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513D7FF" w14:textId="77777777" w:rsidR="002140DA" w:rsidRPr="00C22CF4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45524A59" w14:textId="77777777" w:rsidR="002140DA" w:rsidRPr="00C22CF4" w:rsidRDefault="002140DA" w:rsidP="002140DA">
      <w:pPr>
        <w:rPr>
          <w:rFonts w:ascii="Times New Roman" w:hAnsi="Times New Roman"/>
        </w:rPr>
      </w:pPr>
    </w:p>
    <w:p w14:paraId="00FB03B7" w14:textId="1F4A621A" w:rsidR="002140DA" w:rsidRPr="00C22CF4" w:rsidRDefault="00717E33" w:rsidP="002140DA">
      <w:pPr>
        <w:ind w:left="425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noProof/>
          <w:snapToGrid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008F012" wp14:editId="437EABB9">
                <wp:simplePos x="0" y="0"/>
                <wp:positionH relativeFrom="column">
                  <wp:posOffset>4075430</wp:posOffset>
                </wp:positionH>
                <wp:positionV relativeFrom="paragraph">
                  <wp:posOffset>103505</wp:posOffset>
                </wp:positionV>
                <wp:extent cx="2019935" cy="1954530"/>
                <wp:effectExtent l="19050" t="0" r="0" b="7620"/>
                <wp:wrapSquare wrapText="bothSides"/>
                <wp:docPr id="1" name="Group 3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9935" cy="1954530"/>
                          <a:chOff x="4906" y="4498"/>
                          <a:chExt cx="3181" cy="3078"/>
                        </a:xfrm>
                      </wpg:grpSpPr>
                      <wps:wsp>
                        <wps:cNvPr id="2" name="AutoShape 3645"/>
                        <wps:cNvSpPr>
                          <a:spLocks noChangeArrowheads="1"/>
                        </wps:cNvSpPr>
                        <wps:spPr bwMode="auto">
                          <a:xfrm>
                            <a:off x="5458" y="5149"/>
                            <a:ext cx="1955" cy="1955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1FD27E" w14:textId="77777777" w:rsidR="00AF60DC" w:rsidRDefault="00AF60DC" w:rsidP="00AF60D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3647"/>
                        <wpg:cNvGrpSpPr>
                          <a:grpSpLocks/>
                        </wpg:cNvGrpSpPr>
                        <wpg:grpSpPr bwMode="auto">
                          <a:xfrm>
                            <a:off x="5846" y="6260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4" name="Text Box 36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62E331" w14:textId="77777777" w:rsidR="002C4B5A" w:rsidRPr="00CE19C3" w:rsidRDefault="002C4B5A" w:rsidP="002C4B5A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CE19C3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3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F8FC59B" w14:textId="77777777" w:rsidR="00AF60DC" w:rsidRDefault="00AF60DC" w:rsidP="00AF60D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" name="Line 3650"/>
                        <wps:cNvCnPr>
                          <a:cxnSpLocks noChangeShapeType="1"/>
                        </wps:cNvCnPr>
                        <wps:spPr bwMode="auto">
                          <a:xfrm flipH="1">
                            <a:off x="5002" y="5205"/>
                            <a:ext cx="0" cy="18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65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346" y="7359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65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438" y="6497"/>
                            <a:ext cx="0" cy="190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65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631" y="5631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654"/>
                        <wps:cNvCnPr>
                          <a:cxnSpLocks noChangeShapeType="1"/>
                        </wps:cNvCnPr>
                        <wps:spPr bwMode="auto">
                          <a:xfrm>
                            <a:off x="4906" y="7092"/>
                            <a:ext cx="29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655"/>
                        <wps:cNvCnPr>
                          <a:cxnSpLocks noChangeShapeType="1"/>
                        </wps:cNvCnPr>
                        <wps:spPr bwMode="auto">
                          <a:xfrm>
                            <a:off x="7508" y="7094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65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5266" y="4859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3657"/>
                        <wps:cNvSpPr txBox="1">
                          <a:spLocks noChangeArrowheads="1"/>
                        </wps:cNvSpPr>
                        <wps:spPr bwMode="auto">
                          <a:xfrm>
                            <a:off x="7627" y="6690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04E15A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658"/>
                        <wps:cNvSpPr txBox="1">
                          <a:spLocks noChangeArrowheads="1"/>
                        </wps:cNvSpPr>
                        <wps:spPr bwMode="auto">
                          <a:xfrm>
                            <a:off x="5448" y="4498"/>
                            <a:ext cx="459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037974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3659"/>
                        <wps:cNvSpPr txBox="1">
                          <a:spLocks noChangeArrowheads="1"/>
                        </wps:cNvSpPr>
                        <wps:spPr bwMode="auto">
                          <a:xfrm>
                            <a:off x="5477" y="4894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D2904C" w14:textId="77777777" w:rsidR="002C4B5A" w:rsidRPr="00CE19C3" w:rsidRDefault="002C4B5A" w:rsidP="002C4B5A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E19C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660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7065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8B2DAD" w14:textId="77777777" w:rsidR="002C4B5A" w:rsidRPr="00CE19C3" w:rsidRDefault="002C4B5A" w:rsidP="002C4B5A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E19C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3661"/>
                        <wps:cNvSpPr txBox="1">
                          <a:spLocks noChangeArrowheads="1"/>
                        </wps:cNvSpPr>
                        <wps:spPr bwMode="auto">
                          <a:xfrm>
                            <a:off x="7077" y="7065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265FDD" w14:textId="77777777" w:rsidR="002C4B5A" w:rsidRPr="00CE19C3" w:rsidRDefault="002C4B5A" w:rsidP="002C4B5A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E19C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3662"/>
                        <wps:cNvSpPr txBox="1">
                          <a:spLocks noChangeArrowheads="1"/>
                        </wps:cNvSpPr>
                        <wps:spPr bwMode="auto">
                          <a:xfrm>
                            <a:off x="4963" y="5884"/>
                            <a:ext cx="472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1865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663"/>
                        <wps:cNvSpPr txBox="1">
                          <a:spLocks noChangeArrowheads="1"/>
                        </wps:cNvSpPr>
                        <wps:spPr bwMode="auto">
                          <a:xfrm>
                            <a:off x="6263" y="7086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1CE15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366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294" y="7353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" name="Group 3665"/>
                        <wpg:cNvGrpSpPr>
                          <a:grpSpLocks/>
                        </wpg:cNvGrpSpPr>
                        <wpg:grpSpPr bwMode="auto">
                          <a:xfrm rot="-5400000">
                            <a:off x="5096" y="6954"/>
                            <a:ext cx="520" cy="273"/>
                            <a:chOff x="4885" y="5936"/>
                            <a:chExt cx="520" cy="273"/>
                          </a:xfrm>
                        </wpg:grpSpPr>
                        <wpg:grpSp>
                          <wpg:cNvPr id="22" name="Group 3666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4885" y="5936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3" name="AutoShape 36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5CC39F" w14:textId="77777777" w:rsidR="00AF60DC" w:rsidRDefault="00AF60DC" w:rsidP="00AF60DC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Rectangle 3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239711" w14:textId="77777777" w:rsidR="00AF60DC" w:rsidRDefault="00AF60DC" w:rsidP="00AF60DC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" name="Oval 3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100" y="6135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DF5B9B" w14:textId="77777777" w:rsidR="00AF60DC" w:rsidRDefault="00AF60DC" w:rsidP="00AF60D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" name="Group 3670"/>
                        <wpg:cNvGrpSpPr>
                          <a:grpSpLocks/>
                        </wpg:cNvGrpSpPr>
                        <wpg:grpSpPr bwMode="auto">
                          <a:xfrm rot="-5400000">
                            <a:off x="5114" y="5024"/>
                            <a:ext cx="520" cy="273"/>
                            <a:chOff x="4885" y="5936"/>
                            <a:chExt cx="520" cy="273"/>
                          </a:xfrm>
                        </wpg:grpSpPr>
                        <wpg:grpSp>
                          <wpg:cNvPr id="27" name="Group 3671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4885" y="5936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8" name="AutoShape 36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90C9D2" w14:textId="77777777" w:rsidR="00AF60DC" w:rsidRDefault="00AF60DC" w:rsidP="00AF60DC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Rectangle 36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BC2447" w14:textId="77777777" w:rsidR="00AF60DC" w:rsidRDefault="00AF60DC" w:rsidP="00AF60DC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0" name="Oval 367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00" y="6135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1AC0987" w14:textId="77777777" w:rsidR="00AF60DC" w:rsidRDefault="00AF60DC" w:rsidP="00AF60D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" name="Oval 3675"/>
                        <wps:cNvSpPr>
                          <a:spLocks noChangeArrowheads="1"/>
                        </wps:cNvSpPr>
                        <wps:spPr bwMode="auto">
                          <a:xfrm>
                            <a:off x="7370" y="7060"/>
                            <a:ext cx="72" cy="7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3A9C887" w14:textId="77777777" w:rsidR="00AF60DC" w:rsidRDefault="00AF60DC" w:rsidP="00AF60D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3676"/>
                        <wps:cNvCnPr>
                          <a:cxnSpLocks noChangeShapeType="1"/>
                        </wps:cNvCnPr>
                        <wps:spPr bwMode="auto">
                          <a:xfrm>
                            <a:off x="4922" y="5168"/>
                            <a:ext cx="29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3677"/>
                        <wps:cNvSpPr txBox="1">
                          <a:spLocks noChangeArrowheads="1"/>
                        </wps:cNvSpPr>
                        <wps:spPr bwMode="auto">
                          <a:xfrm>
                            <a:off x="5662" y="6679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9A5289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3678"/>
                        <wps:cNvSpPr txBox="1">
                          <a:spLocks noChangeArrowheads="1"/>
                        </wps:cNvSpPr>
                        <wps:spPr bwMode="auto">
                          <a:xfrm>
                            <a:off x="5461" y="6443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AFD041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" name="Group 3679"/>
                        <wpg:cNvGrpSpPr>
                          <a:grpSpLocks/>
                        </wpg:cNvGrpSpPr>
                        <wpg:grpSpPr bwMode="auto">
                          <a:xfrm>
                            <a:off x="5517" y="6739"/>
                            <a:ext cx="327" cy="302"/>
                            <a:chOff x="7962" y="6228"/>
                            <a:chExt cx="327" cy="302"/>
                          </a:xfrm>
                        </wpg:grpSpPr>
                        <wps:wsp>
                          <wps:cNvPr id="36" name="Line 368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7816" y="6376"/>
                              <a:ext cx="2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36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62" y="6530"/>
                              <a:ext cx="32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" name="Text Box 3685"/>
                        <wps:cNvSpPr txBox="1">
                          <a:spLocks noChangeArrowheads="1"/>
                        </wps:cNvSpPr>
                        <wps:spPr bwMode="auto">
                          <a:xfrm>
                            <a:off x="6841" y="5353"/>
                            <a:ext cx="509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661530" w14:textId="77777777" w:rsidR="00591F2E" w:rsidRPr="005E4076" w:rsidRDefault="00591F2E" w:rsidP="00591F2E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08F012" id="Group 3686" o:spid="_x0000_s1026" style="position:absolute;left:0;text-align:left;margin-left:320.9pt;margin-top:8.15pt;width:159.05pt;height:153.9pt;z-index:251657728" coordorigin="4906,4498" coordsize="3181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645" o:spid="_x0000_s1027" type="#_x0000_t6" style="position:absolute;left:5458;top:5149;width:1955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" fillcolor="black" strokeweight="1pt">
                  <v:fill r:id="rId7" o:title="" type="pattern"/>
                  <v:textbox>
                    <w:txbxContent>
                      <w:p w14:paraId="021FD27E" w14:textId="77777777" w:rsidR="00AF60DC" w:rsidRDefault="00AF60DC" w:rsidP="00AF60DC">
                        <w:pPr>
                          <w:jc w:val="center"/>
                        </w:pPr>
                      </w:p>
                    </w:txbxContent>
                  </v:textbox>
                </v:shape>
                <v:group id="Group 3647" o:spid="_x0000_s1028" style="position:absolute;left:5846;top:6260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648" o:spid="_x0000_s1029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<v:textbox>
                      <w:txbxContent>
                        <w:p w14:paraId="4C62E331" w14:textId="77777777" w:rsidR="002C4B5A" w:rsidRPr="00CE19C3" w:rsidRDefault="002C4B5A" w:rsidP="002C4B5A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CE19C3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649" o:spid="_x0000_s1030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9adhxgAAANoAAAAPAAAAZHJzL2Rvd25yZXYueG1sRI9Pa8JA&#10;FMTvBb/D8oReim6sVE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NvWnYcYAAADaAAAA&#10;DwAAAAAAAAAAAAAAAAAHAgAAZHJzL2Rvd25yZXYueG1sUEsFBgAAAAADAAMAtwAAAPoCAAAAAA==&#10;" filled="f" strokeweight="1pt">
                    <v:textbox>
                      <w:txbxContent>
                        <w:p w14:paraId="2F8FC59B" w14:textId="77777777" w:rsidR="00AF60DC" w:rsidRDefault="00AF60DC" w:rsidP="00AF60DC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line id="Line 3650" o:spid="_x0000_s1031" style="position:absolute;flip:x;visibility:visible;mso-wrap-style:square" from="5002,5205" to="5002,7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3651" o:spid="_x0000_s1032" style="position:absolute;rotation:90;visibility:visible;mso-wrap-style:square" from="5346,7359" to="5573,7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" strokeweight="1pt"/>
                <v:line id="Line 3652" o:spid="_x0000_s1033" style="position:absolute;rotation:90;visibility:visible;mso-wrap-style:square" from="6438,6497" to="6438,8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" strokeweight="1pt">
                  <v:stroke startarrow="block" startarrowwidth="narrow" endarrow="block" endarrowwidth="narrow"/>
                </v:line>
                <v:line id="Line 3653" o:spid="_x0000_s1034" style="position:absolute;rotation:-90;visibility:visible;mso-wrap-style:square" from="6631,5631" to="7051,5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" strokeweight="1pt">
                  <v:stroke startarrow="block" startarrowwidth="narrow"/>
                </v:line>
                <v:line id="Line 3654" o:spid="_x0000_s1035" style="position:absolute;visibility:visible;mso-wrap-style:square" from="4906,7092" to="5200,7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3655" o:spid="_x0000_s1036" style="position:absolute;visibility:visible;mso-wrap-style:square" from="7508,7094" to="7907,7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line id="Line 3656" o:spid="_x0000_s1037" style="position:absolute;rotation:-90;visibility:visible;mso-wrap-style:square" from="5266,4859" to="5677,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" strokeweight="1pt"/>
                <v:shape id="Text Box 3657" o:spid="_x0000_s1038" type="#_x0000_t202" style="position:absolute;left:7627;top:6690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4A04E15A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58" o:spid="_x0000_s1039" type="#_x0000_t202" style="position:absolute;left:5448;top:4498;width:459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74037974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659" o:spid="_x0000_s1040" type="#_x0000_t202" style="position:absolute;left:5477;top:4894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66D2904C" w14:textId="77777777" w:rsidR="002C4B5A" w:rsidRPr="00CE19C3" w:rsidRDefault="002C4B5A" w:rsidP="002C4B5A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E19C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660" o:spid="_x0000_s1041" type="#_x0000_t202" style="position:absolute;left:5400;top:7065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308B2DAD" w14:textId="77777777" w:rsidR="002C4B5A" w:rsidRPr="00CE19C3" w:rsidRDefault="002C4B5A" w:rsidP="002C4B5A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E19C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661" o:spid="_x0000_s1042" type="#_x0000_t202" style="position:absolute;left:7077;top:7065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29265FDD" w14:textId="77777777" w:rsidR="002C4B5A" w:rsidRPr="00CE19C3" w:rsidRDefault="002C4B5A" w:rsidP="002C4B5A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E19C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662" o:spid="_x0000_s1043" type="#_x0000_t202" style="position:absolute;left:4963;top:5884;width:472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4E041865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663" o:spid="_x0000_s1044" type="#_x0000_t202" style="position:absolute;left:6263;top:7086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4E31CE15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3664" o:spid="_x0000_s1045" style="position:absolute;rotation:90;visibility:visible;mso-wrap-style:square" from="7294,7353" to="7521,7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" strokeweight="1pt"/>
                <v:group id="Group 3665" o:spid="_x0000_s1046" style="position:absolute;left:5096;top:6954;width:520;height:273;rotation:-90" coordorigin="4885,5936" coordsize="520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">
                  <v:group id="Group 3666" o:spid="_x0000_s1047" style="position:absolute;left:4885;top:5936;width:520;height:249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3667" o:spid="_x0000_s1048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qKDxgAAANsAAAAPAAAAZHJzL2Rvd25yZXYueG1sRI9Ba8JA&#10;FITvhf6H5RV6KXWjgm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wDKig8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755CC39F" w14:textId="77777777" w:rsidR="00AF60DC" w:rsidRDefault="00AF60DC" w:rsidP="00AF60DC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3668" o:spid="_x0000_s1049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LX6wQAAANsAAAAPAAAAZHJzL2Rvd25yZXYueG1sRI9Bi8Iw&#10;FITvC/6H8ARva2oR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MCUtfrBAAAA2wAAAA8AAAAA&#10;AAAAAAAAAAAABwIAAGRycy9kb3ducmV2LnhtbFBLBQYAAAAAAwADALcAAAD1AgAAAAA=&#10;" fillcolor="black" stroked="f">
                      <v:fill r:id="rId8" o:title="" type="pattern"/>
                      <v:textbox>
                        <w:txbxContent>
                          <w:p w14:paraId="49239711" w14:textId="77777777" w:rsidR="00AF60DC" w:rsidRDefault="00AF60DC" w:rsidP="00AF60DC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3669" o:spid="_x0000_s1050" style="position:absolute;left:5100;top:6135;width:72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>
                    <v:textbox>
                      <w:txbxContent>
                        <w:p w14:paraId="52DF5B9B" w14:textId="77777777" w:rsidR="00AF60DC" w:rsidRDefault="00AF60DC" w:rsidP="00AF60DC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3670" o:spid="_x0000_s1051" style="position:absolute;left:5114;top:5024;width:520;height:273;rotation:-90" coordorigin="4885,5936" coordsize="520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">
                  <v:group id="Group 3671" o:spid="_x0000_s1052" style="position:absolute;left:4885;top:5936;width:520;height:249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">
                    <v:shape id="AutoShape 3672" o:spid="_x0000_s1053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" fillcolor="black">
                      <v:fill r:id="rId8" o:title="" type="pattern"/>
                      <v:textbox>
                        <w:txbxContent>
                          <w:p w14:paraId="3E90C9D2" w14:textId="77777777" w:rsidR="00AF60DC" w:rsidRDefault="00AF60DC" w:rsidP="00AF60DC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3673" o:spid="_x0000_s1054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" fillcolor="black" stroked="f">
                      <v:fill r:id="rId8" o:title="" type="pattern"/>
                      <v:textbox>
                        <w:txbxContent>
                          <w:p w14:paraId="64BC2447" w14:textId="77777777" w:rsidR="00AF60DC" w:rsidRDefault="00AF60DC" w:rsidP="00AF60DC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3674" o:spid="_x0000_s1055" style="position:absolute;left:5100;top:6135;width:72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a51wAAAANsAAAAPAAAAZHJzL2Rvd25yZXYueG1sRE/Pa8Iw&#10;FL4P/B/CE3YZmupY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mSGudcAAAADbAAAADwAAAAAA&#10;AAAAAAAAAAAHAgAAZHJzL2Rvd25yZXYueG1sUEsFBgAAAAADAAMAtwAAAPQCAAAAAA==&#10;" fillcolor="black">
                    <v:textbox>
                      <w:txbxContent>
                        <w:p w14:paraId="31AC0987" w14:textId="77777777" w:rsidR="00AF60DC" w:rsidRDefault="00AF60DC" w:rsidP="00AF60DC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oval id="Oval 3675" o:spid="_x0000_s1056" style="position:absolute;left:7370;top:7060;width:72;height: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>
                  <v:textbox>
                    <w:txbxContent>
                      <w:p w14:paraId="23A9C887" w14:textId="77777777" w:rsidR="00AF60DC" w:rsidRDefault="00AF60DC" w:rsidP="00AF60DC">
                        <w:pPr>
                          <w:jc w:val="center"/>
                        </w:pPr>
                      </w:p>
                    </w:txbxContent>
                  </v:textbox>
                </v:oval>
                <v:line id="Line 3676" o:spid="_x0000_s1057" style="position:absolute;visibility:visible;mso-wrap-style:square" from="4922,5168" to="5216,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YHE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Bl1gcTEAAAA2wAAAA8A&#10;AAAAAAAAAAAAAAAABwIAAGRycy9kb3ducmV2LnhtbFBLBQYAAAAAAwADALcAAAD4AgAAAAA=&#10;" strokeweight="1pt"/>
                <v:shape id="Text Box 3677" o:spid="_x0000_s1058" type="#_x0000_t202" style="position:absolute;left:5662;top:6679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2B9A5289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78" o:spid="_x0000_s1059" type="#_x0000_t202" style="position:absolute;left:5461;top:6443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40AFD041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group id="Group 3679" o:spid="_x0000_s1060" style="position:absolute;left:5517;top:6739;width:327;height:302" coordorigin="7962,6228" coordsize="327,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line id="Line 3680" o:spid="_x0000_s1061" style="position:absolute;rotation:-90;visibility:visible;mso-wrap-style:square" from="7816,6376" to="8111,6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" strokeweight="1pt"/>
                  <v:line id="Line 3681" o:spid="_x0000_s1062" style="position:absolute;visibility:visible;mso-wrap-style:square" from="7962,6530" to="8289,6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iJcwwAAANsAAAAPAAAAZHJzL2Rvd25yZXYueG1sRI/RagIx&#10;FETfC/5DuAXfNGuF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CQIiXMMAAADbAAAADwAA&#10;AAAAAAAAAAAAAAAHAgAAZHJzL2Rvd25yZXYueG1sUEsFBgAAAAADAAMAtwAAAPcCAAAAAA==&#10;" strokeweight="1pt"/>
                </v:group>
                <v:shape id="Text Box 3685" o:spid="_x0000_s1063" type="#_x0000_t202" style="position:absolute;left:6841;top:5353;width:509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11661530" w14:textId="77777777" w:rsidR="00591F2E" w:rsidRPr="005E4076" w:rsidRDefault="00591F2E" w:rsidP="00591F2E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8CA2C9E" w14:textId="418D053C" w:rsidR="002140DA" w:rsidRDefault="00190261" w:rsidP="002140DA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55698D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3F1E7886" w14:textId="77777777" w:rsidR="002C4B5A" w:rsidRPr="0015032D" w:rsidRDefault="002C4B5A" w:rsidP="002C4B5A">
      <w:pPr>
        <w:ind w:right="-6"/>
        <w:jc w:val="both"/>
        <w:rPr>
          <w:rFonts w:ascii="Times New Roman" w:hAnsi="Times New Roman"/>
          <w:color w:val="000000"/>
        </w:rPr>
      </w:pPr>
    </w:p>
    <w:p w14:paraId="0F028ACB" w14:textId="6407A085" w:rsidR="002C4B5A" w:rsidRDefault="002C4B5A" w:rsidP="002C4B5A">
      <w:pPr>
        <w:spacing w:line="360" w:lineRule="exact"/>
        <w:jc w:val="both"/>
        <w:rPr>
          <w:rFonts w:ascii="Times New Roman" w:hAnsi="Times New Roman"/>
        </w:rPr>
      </w:pPr>
      <w:r w:rsidRPr="0015032D">
        <w:rPr>
          <w:rFonts w:ascii="Times New Roman" w:hAnsi="Times New Roman"/>
        </w:rPr>
        <w:t xml:space="preserve">A thin triangular slab of thickness </w:t>
      </w:r>
      <w:r w:rsidRPr="0015032D">
        <w:rPr>
          <w:rFonts w:ascii="Times New Roman" w:hAnsi="Times New Roman"/>
          <w:i/>
        </w:rPr>
        <w:t>t</w:t>
      </w:r>
      <w:r w:rsidRPr="0015032D">
        <w:rPr>
          <w:rFonts w:ascii="Times New Roman" w:hAnsi="Times New Roman"/>
        </w:rPr>
        <w:t xml:space="preserve"> is loaded by </w:t>
      </w:r>
      <w:r>
        <w:rPr>
          <w:rFonts w:ascii="Times New Roman" w:hAnsi="Times New Roman"/>
        </w:rPr>
        <w:t>its own weight</w:t>
      </w:r>
      <w:r w:rsidRPr="0015032D">
        <w:rPr>
          <w:rFonts w:ascii="Times New Roman" w:hAnsi="Times New Roman"/>
        </w:rPr>
        <w:t xml:space="preserve">. Derive the virtual work expression </w:t>
      </w:r>
      <w:bookmarkStart w:id="0" w:name="MTBlankEqn"/>
      <w:r w:rsidR="00AF60DC" w:rsidRPr="00AF60DC">
        <w:rPr>
          <w:position w:val="-6"/>
        </w:rPr>
        <w:object w:dxaOrig="420" w:dyaOrig="279" w14:anchorId="0ED947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5pt;height:12.8pt" o:ole="">
            <v:imagedata r:id="rId9" o:title=""/>
          </v:shape>
          <o:OLEObject Type="Embed" ProgID="Equation.DSMT4" ShapeID="_x0000_i1025" DrawAspect="Content" ObjectID="_1792830971" r:id="rId10"/>
        </w:object>
      </w:r>
      <w:bookmarkEnd w:id="0"/>
      <w:r w:rsidRPr="0015032D">
        <w:rPr>
          <w:rFonts w:ascii="Times New Roman" w:hAnsi="Times New Roman"/>
        </w:rPr>
        <w:t xml:space="preserve"> of the structure </w:t>
      </w:r>
      <w:r w:rsidR="008D66A1">
        <w:rPr>
          <w:rFonts w:ascii="Times New Roman" w:hAnsi="Times New Roman"/>
        </w:rPr>
        <w:t xml:space="preserve">and </w:t>
      </w:r>
      <w:r w:rsidRPr="0015032D">
        <w:rPr>
          <w:rFonts w:ascii="Times New Roman" w:hAnsi="Times New Roman"/>
        </w:rPr>
        <w:t>solve for the nodal displacements</w:t>
      </w:r>
      <w:r w:rsidR="008D66A1" w:rsidRPr="008D66A1">
        <w:rPr>
          <w:rFonts w:ascii="Times New Roman" w:hAnsi="Times New Roman"/>
        </w:rPr>
        <w:t xml:space="preserve"> </w:t>
      </w:r>
      <w:r w:rsidR="00AF60DC" w:rsidRPr="00AF60DC">
        <w:rPr>
          <w:position w:val="-12"/>
        </w:rPr>
        <w:object w:dxaOrig="440" w:dyaOrig="360" w14:anchorId="3B06617F">
          <v:shape id="_x0000_i1026" type="#_x0000_t75" style="width:21.35pt;height:17.1pt" o:ole="">
            <v:imagedata r:id="rId11" o:title=""/>
          </v:shape>
          <o:OLEObject Type="Embed" ProgID="Equation.DSMT4" ShapeID="_x0000_i1026" DrawAspect="Content" ObjectID="_1792830972" r:id="rId12"/>
        </w:object>
      </w:r>
      <w:r w:rsidR="004E60A3">
        <w:rPr>
          <w:rFonts w:ascii="Times New Roman" w:hAnsi="Times New Roman"/>
        </w:rPr>
        <w:t xml:space="preserve"> </w:t>
      </w:r>
      <w:r w:rsidR="008D66A1">
        <w:rPr>
          <w:rFonts w:ascii="Times New Roman" w:hAnsi="Times New Roman"/>
        </w:rPr>
        <w:t xml:space="preserve">and </w:t>
      </w:r>
      <w:r w:rsidR="00AF60DC" w:rsidRPr="00AF60DC">
        <w:rPr>
          <w:position w:val="-12"/>
        </w:rPr>
        <w:object w:dxaOrig="400" w:dyaOrig="360" w14:anchorId="7CEB44E5">
          <v:shape id="_x0000_i1027" type="#_x0000_t75" style="width:21.35pt;height:17.1pt" o:ole="">
            <v:imagedata r:id="rId13" o:title=""/>
          </v:shape>
          <o:OLEObject Type="Embed" ProgID="Equation.DSMT4" ShapeID="_x0000_i1027" DrawAspect="Content" ObjectID="_1792830973" r:id="rId14"/>
        </w:object>
      </w:r>
      <w:r w:rsidR="008D66A1">
        <w:rPr>
          <w:rFonts w:ascii="Times New Roman" w:hAnsi="Times New Roman"/>
        </w:rPr>
        <w:t xml:space="preserve">. </w:t>
      </w:r>
      <w:r w:rsidRPr="0015032D">
        <w:rPr>
          <w:rFonts w:ascii="Times New Roman" w:hAnsi="Times New Roman"/>
        </w:rPr>
        <w:t xml:space="preserve">Approximation is linear and </w:t>
      </w:r>
      <w:r w:rsidR="008D66A1">
        <w:rPr>
          <w:rFonts w:ascii="Times New Roman" w:hAnsi="Times New Roman"/>
        </w:rPr>
        <w:t xml:space="preserve">elasticity </w:t>
      </w:r>
      <w:r w:rsidRPr="0015032D">
        <w:rPr>
          <w:rFonts w:ascii="Times New Roman" w:hAnsi="Times New Roman"/>
        </w:rPr>
        <w:t xml:space="preserve">parameters </w:t>
      </w:r>
      <w:r w:rsidRPr="0015032D">
        <w:rPr>
          <w:rFonts w:ascii="Times New Roman" w:hAnsi="Times New Roman"/>
          <w:i/>
        </w:rPr>
        <w:t>E</w:t>
      </w:r>
      <w:r w:rsidR="008D66A1">
        <w:rPr>
          <w:rFonts w:ascii="Times New Roman" w:hAnsi="Times New Roman"/>
        </w:rPr>
        <w:t>,</w:t>
      </w:r>
      <w:r w:rsidR="004E60A3">
        <w:rPr>
          <w:rFonts w:ascii="Times New Roman" w:hAnsi="Times New Roman"/>
        </w:rPr>
        <w:t xml:space="preserve"> </w:t>
      </w:r>
      <w:r w:rsidR="00AF60DC" w:rsidRPr="00AF60DC">
        <w:rPr>
          <w:position w:val="-6"/>
        </w:rPr>
        <w:object w:dxaOrig="200" w:dyaOrig="220" w14:anchorId="458F86B0">
          <v:shape id="_x0000_i1028" type="#_x0000_t75" style="width:8.55pt;height:12.8pt" o:ole="">
            <v:imagedata r:id="rId15" o:title=""/>
          </v:shape>
          <o:OLEObject Type="Embed" ProgID="Equation.DSMT4" ShapeID="_x0000_i1028" DrawAspect="Content" ObjectID="_1792830974" r:id="rId16"/>
        </w:object>
      </w:r>
      <w:r w:rsidRPr="0015032D">
        <w:rPr>
          <w:rFonts w:ascii="Times New Roman" w:hAnsi="Times New Roman"/>
        </w:rPr>
        <w:t xml:space="preserve"> </w:t>
      </w:r>
      <w:r w:rsidR="008D66A1">
        <w:rPr>
          <w:rFonts w:ascii="Times New Roman" w:hAnsi="Times New Roman"/>
        </w:rPr>
        <w:t xml:space="preserve">and density </w:t>
      </w:r>
      <w:r w:rsidR="00AF60DC" w:rsidRPr="00AF60DC">
        <w:rPr>
          <w:position w:val="-10"/>
        </w:rPr>
        <w:object w:dxaOrig="240" w:dyaOrig="260" w14:anchorId="7D9BB717">
          <v:shape id="_x0000_i1029" type="#_x0000_t75" style="width:12.8pt;height:12.8pt" o:ole="">
            <v:imagedata r:id="rId17" o:title=""/>
          </v:shape>
          <o:OLEObject Type="Embed" ProgID="Equation.DSMT4" ShapeID="_x0000_i1029" DrawAspect="Content" ObjectID="_1792830975" r:id="rId18"/>
        </w:object>
      </w:r>
      <w:r w:rsidR="008D66A1">
        <w:rPr>
          <w:rFonts w:ascii="Times New Roman" w:hAnsi="Times New Roman"/>
        </w:rPr>
        <w:t xml:space="preserve"> </w:t>
      </w:r>
      <w:r w:rsidRPr="0015032D">
        <w:rPr>
          <w:rFonts w:ascii="Times New Roman" w:hAnsi="Times New Roman"/>
        </w:rPr>
        <w:t>are constants. Assume plane</w:t>
      </w:r>
      <w:r>
        <w:rPr>
          <w:rFonts w:ascii="Times New Roman" w:hAnsi="Times New Roman"/>
        </w:rPr>
        <w:t xml:space="preserve"> </w:t>
      </w:r>
      <w:r w:rsidRPr="0015032D">
        <w:rPr>
          <w:rFonts w:ascii="Times New Roman" w:hAnsi="Times New Roman"/>
        </w:rPr>
        <w:t xml:space="preserve">stress conditions.  </w:t>
      </w:r>
    </w:p>
    <w:p w14:paraId="4735005E" w14:textId="77777777" w:rsidR="006C2B6C" w:rsidRDefault="006C2B6C" w:rsidP="004E60A3">
      <w:pPr>
        <w:jc w:val="both"/>
        <w:rPr>
          <w:rFonts w:ascii="Times New Roman" w:hAnsi="Times New Roman"/>
        </w:rPr>
      </w:pPr>
    </w:p>
    <w:sectPr w:rsidR="006C2B6C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13E3DCD" w14:textId="77777777" w:rsidR="00BE588D" w:rsidRDefault="00BE588D" w:rsidP="002F63CC">
      <w:r>
        <w:separator/>
      </w:r>
    </w:p>
  </w:endnote>
  <w:endnote w:type="continuationSeparator" w:id="0">
    <w:p w14:paraId="34C9F7D8" w14:textId="77777777" w:rsidR="00BE588D" w:rsidRDefault="00BE588D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0AE16C6" w14:textId="77777777" w:rsidR="00BE588D" w:rsidRDefault="00BE588D" w:rsidP="002F63CC">
      <w:r>
        <w:separator/>
      </w:r>
    </w:p>
  </w:footnote>
  <w:footnote w:type="continuationSeparator" w:id="0">
    <w:p w14:paraId="2558AAEF" w14:textId="77777777" w:rsidR="00BE588D" w:rsidRDefault="00BE588D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57175754">
    <w:abstractNumId w:val="1"/>
  </w:num>
  <w:num w:numId="2" w16cid:durableId="1859151105">
    <w:abstractNumId w:val="3"/>
  </w:num>
  <w:num w:numId="3" w16cid:durableId="1663585109">
    <w:abstractNumId w:val="2"/>
  </w:num>
  <w:num w:numId="4" w16cid:durableId="180362027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7C84"/>
    <w:rsid w:val="00025A3D"/>
    <w:rsid w:val="000262D9"/>
    <w:rsid w:val="00026558"/>
    <w:rsid w:val="000370B9"/>
    <w:rsid w:val="00037763"/>
    <w:rsid w:val="00051D06"/>
    <w:rsid w:val="000553B2"/>
    <w:rsid w:val="00056F95"/>
    <w:rsid w:val="00064E48"/>
    <w:rsid w:val="00073719"/>
    <w:rsid w:val="00092D8E"/>
    <w:rsid w:val="00095CE6"/>
    <w:rsid w:val="000A185E"/>
    <w:rsid w:val="000A4719"/>
    <w:rsid w:val="000B0F30"/>
    <w:rsid w:val="000B48E5"/>
    <w:rsid w:val="000B6325"/>
    <w:rsid w:val="000D5249"/>
    <w:rsid w:val="000D64F2"/>
    <w:rsid w:val="000E17C8"/>
    <w:rsid w:val="000E5709"/>
    <w:rsid w:val="00120402"/>
    <w:rsid w:val="00122FF3"/>
    <w:rsid w:val="0013232C"/>
    <w:rsid w:val="001358D7"/>
    <w:rsid w:val="00144628"/>
    <w:rsid w:val="00153E4C"/>
    <w:rsid w:val="0016115B"/>
    <w:rsid w:val="00162B8C"/>
    <w:rsid w:val="00163806"/>
    <w:rsid w:val="001704DA"/>
    <w:rsid w:val="00171CFE"/>
    <w:rsid w:val="00172DEB"/>
    <w:rsid w:val="00190261"/>
    <w:rsid w:val="00192C69"/>
    <w:rsid w:val="001951C1"/>
    <w:rsid w:val="001B1F0C"/>
    <w:rsid w:val="001B4B39"/>
    <w:rsid w:val="001C3432"/>
    <w:rsid w:val="001C52EA"/>
    <w:rsid w:val="001C59EF"/>
    <w:rsid w:val="001E1C02"/>
    <w:rsid w:val="00201670"/>
    <w:rsid w:val="00204233"/>
    <w:rsid w:val="00204DDB"/>
    <w:rsid w:val="00206ACE"/>
    <w:rsid w:val="002107F4"/>
    <w:rsid w:val="00210F66"/>
    <w:rsid w:val="00211A44"/>
    <w:rsid w:val="002140DA"/>
    <w:rsid w:val="00222631"/>
    <w:rsid w:val="002309C3"/>
    <w:rsid w:val="002435F9"/>
    <w:rsid w:val="002607A5"/>
    <w:rsid w:val="00262342"/>
    <w:rsid w:val="00262BA8"/>
    <w:rsid w:val="0026570C"/>
    <w:rsid w:val="00271D04"/>
    <w:rsid w:val="002760AD"/>
    <w:rsid w:val="00281A6B"/>
    <w:rsid w:val="002875ED"/>
    <w:rsid w:val="002A2D68"/>
    <w:rsid w:val="002A308A"/>
    <w:rsid w:val="002B6E5A"/>
    <w:rsid w:val="002C04CE"/>
    <w:rsid w:val="002C4B5A"/>
    <w:rsid w:val="002D4697"/>
    <w:rsid w:val="002F63CC"/>
    <w:rsid w:val="002F783E"/>
    <w:rsid w:val="00300923"/>
    <w:rsid w:val="0030333F"/>
    <w:rsid w:val="00305EE3"/>
    <w:rsid w:val="00306277"/>
    <w:rsid w:val="003171A1"/>
    <w:rsid w:val="003175CB"/>
    <w:rsid w:val="003329F2"/>
    <w:rsid w:val="00340ABA"/>
    <w:rsid w:val="003432FF"/>
    <w:rsid w:val="003571FC"/>
    <w:rsid w:val="0035743F"/>
    <w:rsid w:val="00390C13"/>
    <w:rsid w:val="00394BD7"/>
    <w:rsid w:val="003B23A6"/>
    <w:rsid w:val="003B23F6"/>
    <w:rsid w:val="003E4235"/>
    <w:rsid w:val="003E514F"/>
    <w:rsid w:val="00406758"/>
    <w:rsid w:val="004167DB"/>
    <w:rsid w:val="00430E30"/>
    <w:rsid w:val="00431FB7"/>
    <w:rsid w:val="004440A9"/>
    <w:rsid w:val="0044634E"/>
    <w:rsid w:val="004575B0"/>
    <w:rsid w:val="00465047"/>
    <w:rsid w:val="00472CBD"/>
    <w:rsid w:val="004778A6"/>
    <w:rsid w:val="0048394E"/>
    <w:rsid w:val="00496560"/>
    <w:rsid w:val="004A05B9"/>
    <w:rsid w:val="004A1EBC"/>
    <w:rsid w:val="004A2C22"/>
    <w:rsid w:val="004B03F0"/>
    <w:rsid w:val="004B1654"/>
    <w:rsid w:val="004B2ACC"/>
    <w:rsid w:val="004B560F"/>
    <w:rsid w:val="004B6941"/>
    <w:rsid w:val="004C0896"/>
    <w:rsid w:val="004C09EC"/>
    <w:rsid w:val="004C3E51"/>
    <w:rsid w:val="004E390B"/>
    <w:rsid w:val="004E60A3"/>
    <w:rsid w:val="004F179C"/>
    <w:rsid w:val="004F2F74"/>
    <w:rsid w:val="004F347F"/>
    <w:rsid w:val="00511E7E"/>
    <w:rsid w:val="00514E4E"/>
    <w:rsid w:val="00515D94"/>
    <w:rsid w:val="00517703"/>
    <w:rsid w:val="00522EE1"/>
    <w:rsid w:val="005315E9"/>
    <w:rsid w:val="005344E3"/>
    <w:rsid w:val="0055698D"/>
    <w:rsid w:val="005841B8"/>
    <w:rsid w:val="00587C91"/>
    <w:rsid w:val="00591F2E"/>
    <w:rsid w:val="00593306"/>
    <w:rsid w:val="005A13F3"/>
    <w:rsid w:val="005A15E8"/>
    <w:rsid w:val="005A5C7C"/>
    <w:rsid w:val="005B3337"/>
    <w:rsid w:val="005B463C"/>
    <w:rsid w:val="005C27F5"/>
    <w:rsid w:val="005C3E62"/>
    <w:rsid w:val="005C41A5"/>
    <w:rsid w:val="005D27BA"/>
    <w:rsid w:val="005D4CCA"/>
    <w:rsid w:val="005E09F5"/>
    <w:rsid w:val="005E5BC3"/>
    <w:rsid w:val="005E6B85"/>
    <w:rsid w:val="006062FA"/>
    <w:rsid w:val="00611247"/>
    <w:rsid w:val="006226F4"/>
    <w:rsid w:val="00624214"/>
    <w:rsid w:val="00624417"/>
    <w:rsid w:val="00624F5D"/>
    <w:rsid w:val="0063055D"/>
    <w:rsid w:val="00631775"/>
    <w:rsid w:val="006334E1"/>
    <w:rsid w:val="00640122"/>
    <w:rsid w:val="00641E38"/>
    <w:rsid w:val="006500F4"/>
    <w:rsid w:val="00653AFD"/>
    <w:rsid w:val="00657174"/>
    <w:rsid w:val="00674047"/>
    <w:rsid w:val="00690360"/>
    <w:rsid w:val="00691FE2"/>
    <w:rsid w:val="00693692"/>
    <w:rsid w:val="006A0FDF"/>
    <w:rsid w:val="006A3C9A"/>
    <w:rsid w:val="006B2759"/>
    <w:rsid w:val="006B7517"/>
    <w:rsid w:val="006C2B6C"/>
    <w:rsid w:val="006C2D09"/>
    <w:rsid w:val="006D32F3"/>
    <w:rsid w:val="006E762F"/>
    <w:rsid w:val="006F10E8"/>
    <w:rsid w:val="006F2F9C"/>
    <w:rsid w:val="006F7934"/>
    <w:rsid w:val="00705B54"/>
    <w:rsid w:val="007132B3"/>
    <w:rsid w:val="00717E33"/>
    <w:rsid w:val="00723D2B"/>
    <w:rsid w:val="00726F7E"/>
    <w:rsid w:val="00734BFB"/>
    <w:rsid w:val="007503A3"/>
    <w:rsid w:val="00763E18"/>
    <w:rsid w:val="00765142"/>
    <w:rsid w:val="00765C8D"/>
    <w:rsid w:val="007759E8"/>
    <w:rsid w:val="0078186C"/>
    <w:rsid w:val="00784F4C"/>
    <w:rsid w:val="007915BB"/>
    <w:rsid w:val="007A502A"/>
    <w:rsid w:val="007F05CD"/>
    <w:rsid w:val="007F216F"/>
    <w:rsid w:val="00811682"/>
    <w:rsid w:val="00812535"/>
    <w:rsid w:val="008136E5"/>
    <w:rsid w:val="00824B02"/>
    <w:rsid w:val="0083406C"/>
    <w:rsid w:val="00853D08"/>
    <w:rsid w:val="0085400C"/>
    <w:rsid w:val="00876639"/>
    <w:rsid w:val="008810EC"/>
    <w:rsid w:val="0088567A"/>
    <w:rsid w:val="0088632A"/>
    <w:rsid w:val="00887DF9"/>
    <w:rsid w:val="008960A4"/>
    <w:rsid w:val="008A3461"/>
    <w:rsid w:val="008A554C"/>
    <w:rsid w:val="008A694B"/>
    <w:rsid w:val="008D66A1"/>
    <w:rsid w:val="008D7BC6"/>
    <w:rsid w:val="008E4199"/>
    <w:rsid w:val="008F24CE"/>
    <w:rsid w:val="008F53F8"/>
    <w:rsid w:val="009078E1"/>
    <w:rsid w:val="00916642"/>
    <w:rsid w:val="009270C2"/>
    <w:rsid w:val="0093174F"/>
    <w:rsid w:val="00931F16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B7BE5"/>
    <w:rsid w:val="009C1708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17432"/>
    <w:rsid w:val="00A325CF"/>
    <w:rsid w:val="00A5300F"/>
    <w:rsid w:val="00A84A17"/>
    <w:rsid w:val="00A87F47"/>
    <w:rsid w:val="00A94400"/>
    <w:rsid w:val="00A97E2A"/>
    <w:rsid w:val="00AA1D65"/>
    <w:rsid w:val="00AB11D1"/>
    <w:rsid w:val="00AB3C0F"/>
    <w:rsid w:val="00AC61F4"/>
    <w:rsid w:val="00AD0494"/>
    <w:rsid w:val="00AD092A"/>
    <w:rsid w:val="00AF01D0"/>
    <w:rsid w:val="00AF294E"/>
    <w:rsid w:val="00AF60DC"/>
    <w:rsid w:val="00AF622C"/>
    <w:rsid w:val="00B1540A"/>
    <w:rsid w:val="00B16FE6"/>
    <w:rsid w:val="00B231CE"/>
    <w:rsid w:val="00B24814"/>
    <w:rsid w:val="00B30848"/>
    <w:rsid w:val="00B4130B"/>
    <w:rsid w:val="00B42423"/>
    <w:rsid w:val="00B5145D"/>
    <w:rsid w:val="00B52433"/>
    <w:rsid w:val="00B549DA"/>
    <w:rsid w:val="00B662D1"/>
    <w:rsid w:val="00B80EDA"/>
    <w:rsid w:val="00BA0733"/>
    <w:rsid w:val="00BA0BBB"/>
    <w:rsid w:val="00BB7DA1"/>
    <w:rsid w:val="00BC4DB0"/>
    <w:rsid w:val="00BC6192"/>
    <w:rsid w:val="00BD553C"/>
    <w:rsid w:val="00BD68ED"/>
    <w:rsid w:val="00BD75A1"/>
    <w:rsid w:val="00BE588D"/>
    <w:rsid w:val="00C11BD3"/>
    <w:rsid w:val="00C127B1"/>
    <w:rsid w:val="00C137EC"/>
    <w:rsid w:val="00C22CF4"/>
    <w:rsid w:val="00C27756"/>
    <w:rsid w:val="00C355BB"/>
    <w:rsid w:val="00C4562A"/>
    <w:rsid w:val="00C5078D"/>
    <w:rsid w:val="00C50F14"/>
    <w:rsid w:val="00C5404E"/>
    <w:rsid w:val="00C57DC9"/>
    <w:rsid w:val="00C64377"/>
    <w:rsid w:val="00C74894"/>
    <w:rsid w:val="00C74B1A"/>
    <w:rsid w:val="00C86A0E"/>
    <w:rsid w:val="00CB2289"/>
    <w:rsid w:val="00CB315A"/>
    <w:rsid w:val="00CC35CD"/>
    <w:rsid w:val="00CD7383"/>
    <w:rsid w:val="00CE2C7B"/>
    <w:rsid w:val="00CE2E1D"/>
    <w:rsid w:val="00CE6FED"/>
    <w:rsid w:val="00D00CB1"/>
    <w:rsid w:val="00D017C2"/>
    <w:rsid w:val="00D019F0"/>
    <w:rsid w:val="00D1138F"/>
    <w:rsid w:val="00D1410E"/>
    <w:rsid w:val="00D1544B"/>
    <w:rsid w:val="00D16A8C"/>
    <w:rsid w:val="00D221DA"/>
    <w:rsid w:val="00D22D22"/>
    <w:rsid w:val="00D31115"/>
    <w:rsid w:val="00D43DB0"/>
    <w:rsid w:val="00D46324"/>
    <w:rsid w:val="00D5515D"/>
    <w:rsid w:val="00D55C53"/>
    <w:rsid w:val="00D73536"/>
    <w:rsid w:val="00D8167F"/>
    <w:rsid w:val="00D87169"/>
    <w:rsid w:val="00D9020D"/>
    <w:rsid w:val="00D928C6"/>
    <w:rsid w:val="00D93F1C"/>
    <w:rsid w:val="00DA1934"/>
    <w:rsid w:val="00DC2DA9"/>
    <w:rsid w:val="00DE2A6A"/>
    <w:rsid w:val="00DE5C24"/>
    <w:rsid w:val="00DF7182"/>
    <w:rsid w:val="00E10DE1"/>
    <w:rsid w:val="00E11D87"/>
    <w:rsid w:val="00E158EF"/>
    <w:rsid w:val="00E20BD8"/>
    <w:rsid w:val="00E561BB"/>
    <w:rsid w:val="00E75DF2"/>
    <w:rsid w:val="00E8413F"/>
    <w:rsid w:val="00E85F8C"/>
    <w:rsid w:val="00E914FD"/>
    <w:rsid w:val="00E95E35"/>
    <w:rsid w:val="00E9767E"/>
    <w:rsid w:val="00EB3C7A"/>
    <w:rsid w:val="00EC73D5"/>
    <w:rsid w:val="00EE1C6E"/>
    <w:rsid w:val="00EE6F30"/>
    <w:rsid w:val="00EF64E8"/>
    <w:rsid w:val="00F02B48"/>
    <w:rsid w:val="00F048D7"/>
    <w:rsid w:val="00F11A57"/>
    <w:rsid w:val="00F21D7C"/>
    <w:rsid w:val="00F25A4B"/>
    <w:rsid w:val="00F25AAD"/>
    <w:rsid w:val="00F414EF"/>
    <w:rsid w:val="00F66B8E"/>
    <w:rsid w:val="00F71200"/>
    <w:rsid w:val="00F771C8"/>
    <w:rsid w:val="00F77871"/>
    <w:rsid w:val="00F96C14"/>
    <w:rsid w:val="00FA7A5D"/>
    <w:rsid w:val="00FC66FD"/>
    <w:rsid w:val="00FD40F8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/>
    <o:shapelayout v:ext="edit">
      <o:idmap v:ext="edit" data="2"/>
    </o:shapelayout>
  </w:shapeDefaults>
  <w:decimalSymbol w:val=","/>
  <w:listSeparator w:val=","/>
  <w14:docId w14:val="3A677495"/>
  <w15:chartTrackingRefBased/>
  <w15:docId w15:val="{D45A3565-DF4C-45C1-AF03-5758F7E7E0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49</Words>
  <Characters>298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24</cp:revision>
  <cp:lastPrinted>2024-11-11T09:50:00Z</cp:lastPrinted>
  <dcterms:created xsi:type="dcterms:W3CDTF">2020-11-18T14:20:00Z</dcterms:created>
  <dcterms:modified xsi:type="dcterms:W3CDTF">2024-11-11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